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14630400" cy="8229600"/>
  <p:notesSz cx="6858000" cy="9144000"/>
  <p:defaultTextStyle>
    <a:defPPr>
      <a:defRPr lang="en-US"/>
    </a:defPPr>
    <a:lvl1pPr marL="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67D72"/>
    <a:srgbClr val="FF0066"/>
    <a:srgbClr val="FFFFCC"/>
    <a:srgbClr val="FFFF99"/>
    <a:srgbClr val="EBE0D9"/>
    <a:srgbClr val="CE883A"/>
    <a:srgbClr val="EFCC75"/>
    <a:srgbClr val="8A897E"/>
    <a:srgbClr val="F5F2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7" d="100"/>
          <a:sy n="57" d="100"/>
        </p:scale>
        <p:origin x="-756" y="-96"/>
      </p:cViewPr>
      <p:guideLst>
        <p:guide orient="horz" pos="2592"/>
        <p:guide pos="460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1"/>
            <a:ext cx="12435840" cy="17640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31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62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9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124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655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186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71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248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6972280" y="396240"/>
            <a:ext cx="5265421" cy="842581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0942" y="396240"/>
            <a:ext cx="15557499" cy="842581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1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653110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622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933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1244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6555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1866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7177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2488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0941" y="2305050"/>
            <a:ext cx="10411459" cy="651700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826241" y="2305050"/>
            <a:ext cx="10411461" cy="651700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1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1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1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1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110" indent="0">
              <a:buNone/>
              <a:defRPr sz="4000"/>
            </a:lvl2pPr>
            <a:lvl3pPr marL="1306220" indent="0">
              <a:buNone/>
              <a:defRPr sz="3400"/>
            </a:lvl3pPr>
            <a:lvl4pPr marL="1959331" indent="0">
              <a:buNone/>
              <a:defRPr sz="2900"/>
            </a:lvl4pPr>
            <a:lvl5pPr marL="2612441" indent="0">
              <a:buNone/>
              <a:defRPr sz="2900"/>
            </a:lvl5pPr>
            <a:lvl6pPr marL="3265551" indent="0">
              <a:buNone/>
              <a:defRPr sz="2900"/>
            </a:lvl6pPr>
            <a:lvl7pPr marL="3918661" indent="0">
              <a:buNone/>
              <a:defRPr sz="2900"/>
            </a:lvl7pPr>
            <a:lvl8pPr marL="4571771" indent="0">
              <a:buNone/>
              <a:defRPr sz="2900"/>
            </a:lvl8pPr>
            <a:lvl9pPr marL="5224882" indent="0">
              <a:buNone/>
              <a:defRPr sz="29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E0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  <a:prstGeom prst="rect">
            <a:avLst/>
          </a:prstGeom>
        </p:spPr>
        <p:txBody>
          <a:bodyPr vert="horz" lIns="130622" tIns="65311" rIns="130622" bIns="65311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920240"/>
            <a:ext cx="13167360" cy="5431156"/>
          </a:xfrm>
          <a:prstGeom prst="rect">
            <a:avLst/>
          </a:prstGeom>
        </p:spPr>
        <p:txBody>
          <a:bodyPr vert="horz" lIns="130622" tIns="65311" rIns="130622" bIns="6531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15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A2A616-9829-401D-8369-D7F10BBBFA9A}" type="datetimeFigureOut">
              <a:rPr lang="en-US" smtClean="0"/>
              <a:pPr/>
              <a:t>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998720" y="7627621"/>
            <a:ext cx="46329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851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306220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9833" indent="-489833" algn="l" defTabSz="1306220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61304" indent="-408194" algn="l" defTabSz="1306220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77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85886" indent="-326555" algn="l" defTabSz="1306220" rtl="0" eaLnBrk="1" latinLnBrk="0" hangingPunct="1">
        <a:spcBef>
          <a:spcPct val="20000"/>
        </a:spcBef>
        <a:buFont typeface="Arial" pitchFamily="34" charset="0"/>
        <a:buChar char="–"/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38996" indent="-326555" algn="l" defTabSz="1306220" rtl="0" eaLnBrk="1" latinLnBrk="0" hangingPunct="1">
        <a:spcBef>
          <a:spcPct val="20000"/>
        </a:spcBef>
        <a:buFont typeface="Arial" pitchFamily="34" charset="0"/>
        <a:buChar char="»"/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59210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24521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489832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55143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11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22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33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44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55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66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882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19400" y="685800"/>
            <a:ext cx="9296400" cy="129540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CHUNG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362200" y="2514600"/>
            <a:ext cx="3886200" cy="1447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ŨY THỪA VỚI SỐ MŨ TỰ NHIÊ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305800" y="2667000"/>
            <a:ext cx="3810000" cy="152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Ứ TỰ THỰC HIỆN PHÉP TÍNH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10800000" flipV="1">
            <a:off x="5257800" y="1828800"/>
            <a:ext cx="9906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7924800" y="1828800"/>
            <a:ext cx="7620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7772400" y="4724400"/>
            <a:ext cx="2819400" cy="1600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^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*, / 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+, -</a:t>
            </a:r>
            <a:endParaRPr lang="en-US" sz="4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1125200" y="4724400"/>
            <a:ext cx="2971800" cy="1676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…)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[…]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{…}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 descr="C:\Users\HUYEN\Desktop\LT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4495800"/>
            <a:ext cx="2819400" cy="1371600"/>
          </a:xfrm>
          <a:prstGeom prst="rect">
            <a:avLst/>
          </a:prstGeom>
          <a:noFill/>
        </p:spPr>
      </p:pic>
      <p:pic>
        <p:nvPicPr>
          <p:cNvPr id="1027" name="Picture 3" descr="C:\Users\HUYEN\Desktop\NHAN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19600" y="4572000"/>
            <a:ext cx="1828800" cy="945931"/>
          </a:xfrm>
          <a:prstGeom prst="rect">
            <a:avLst/>
          </a:prstGeom>
          <a:noFill/>
        </p:spPr>
      </p:pic>
      <p:pic>
        <p:nvPicPr>
          <p:cNvPr id="1028" name="Picture 4" descr="C:\Users\HUYEN\Desktop\CHIA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33800" y="5734014"/>
            <a:ext cx="3696216" cy="852522"/>
          </a:xfrm>
          <a:prstGeom prst="rect">
            <a:avLst/>
          </a:prstGeom>
          <a:noFill/>
        </p:spPr>
      </p:pic>
      <p:cxnSp>
        <p:nvCxnSpPr>
          <p:cNvPr id="30" name="Straight Arrow Connector 29"/>
          <p:cNvCxnSpPr/>
          <p:nvPr/>
        </p:nvCxnSpPr>
        <p:spPr>
          <a:xfrm rot="10800000" flipV="1">
            <a:off x="2743200" y="4038600"/>
            <a:ext cx="457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16200000" flipH="1">
            <a:off x="5029200" y="4038600"/>
            <a:ext cx="4572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11125200" y="4191000"/>
            <a:ext cx="685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10800000" flipV="1">
            <a:off x="9220200" y="4191000"/>
            <a:ext cx="6858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0" name="Picture 2" descr="hình minh họa con người, hình vẽ Trình bày hình ảnh động Microsoft PowerPoint PowerPoint, PPT, góc, cánh tay png thumbnail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115800" y="0"/>
            <a:ext cx="2514600" cy="2438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7" grpId="0" animBg="1"/>
      <p:bldP spid="23" grpId="0" animBg="1"/>
      <p:bldP spid="2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30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31 SGK</a:t>
            </a: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8" descr="9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027884">
            <a:off x="10528620" y="4098479"/>
            <a:ext cx="1828800" cy="284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8" descr="9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21178330">
            <a:off x="9906000" y="4495800"/>
            <a:ext cx="1828800" cy="284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9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958687">
            <a:off x="10987158" y="4840229"/>
            <a:ext cx="1828800" cy="284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66800" y="533400"/>
            <a:ext cx="701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" y="1295400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/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43400" y="12954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95400"/>
                        <a:ext cx="914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0600" y="1905000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66800" y="1879600"/>
          <a:ext cx="10744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3784320" imgH="266400" progId="Equation.DSMT4">
                  <p:embed/>
                </p:oleObj>
              </mc:Choice>
              <mc:Fallback>
                <p:oleObj name="Equation" r:id="rId5" imgW="378432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79600"/>
                        <a:ext cx="107442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7010400" y="1828800"/>
            <a:ext cx="685800" cy="685800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62000" y="2895600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/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191000" y="2895600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7" imgW="355320" imgH="228600" progId="Equation.DSMT4">
                  <p:embed/>
                </p:oleObj>
              </mc:Choice>
              <mc:Fallback>
                <p:oleObj name="Equation" r:id="rId7" imgW="3553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95600"/>
                        <a:ext cx="99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990600" y="3505200"/>
          <a:ext cx="108727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9" imgW="3797280" imgH="266400" progId="Equation.DSMT4">
                  <p:embed/>
                </p:oleObj>
              </mc:Choice>
              <mc:Fallback>
                <p:oleObj name="Equation" r:id="rId9" imgW="379728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108727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810000" y="3581400"/>
            <a:ext cx="685800" cy="609600"/>
          </a:xfrm>
          <a:prstGeom prst="ellipse">
            <a:avLst/>
          </a:prstGeom>
          <a:noFill/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38200" y="4384357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/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343400" y="4267200"/>
          <a:ext cx="167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1" imgW="609480" imgH="228600" progId="Equation.DSMT4">
                  <p:embed/>
                </p:oleObj>
              </mc:Choice>
              <mc:Fallback>
                <p:oleObj name="Equation" r:id="rId11" imgW="6094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267200"/>
                        <a:ext cx="1676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066800" y="5029200"/>
          <a:ext cx="10820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3" imgW="3873240" imgH="266400" progId="Equation.DSMT4">
                  <p:embed/>
                </p:oleObj>
              </mc:Choice>
              <mc:Fallback>
                <p:oleObj name="Equation" r:id="rId13" imgW="387324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29200"/>
                        <a:ext cx="10820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6934200" y="4953000"/>
            <a:ext cx="685800" cy="762000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838200" y="5867400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4/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36 – 18 : 6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394200" y="19050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5" imgW="914400" imgH="216000" progId="Equation.DSMT4">
                  <p:embed/>
                </p:oleObj>
              </mc:Choice>
              <mc:Fallback>
                <p:oleObj name="Equation" r:id="rId15" imgW="914400" imgH="216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0500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62000" y="6553200"/>
            <a:ext cx="11430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.  	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	     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       12	          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      21	             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        33         	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394200" y="25908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7" imgW="914400" imgH="216000" progId="Equation.DSMT4">
                  <p:embed/>
                </p:oleObj>
              </mc:Choice>
              <mc:Fallback>
                <p:oleObj name="Equation" r:id="rId17" imgW="914400" imgH="216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59080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>
          <a:xfrm>
            <a:off x="9906000" y="6553200"/>
            <a:ext cx="685800" cy="685800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3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1" dur="2000" fill="hold"/>
                                        <p:tgtEl>
                                          <p:spTgt spid="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 animBg="1"/>
      <p:bldP spid="9" grpId="1" animBg="1"/>
      <p:bldP spid="10" grpId="0"/>
      <p:bldP spid="13" grpId="0" animBg="1"/>
      <p:bldP spid="13" grpId="1" animBg="1"/>
      <p:bldP spid="14" grpId="0"/>
      <p:bldP spid="17" grpId="0" animBg="1"/>
      <p:bldP spid="17" grpId="1" animBg="1"/>
      <p:bldP spid="18" grpId="0"/>
      <p:bldP spid="20" grpId="0"/>
      <p:bldP spid="22" grpId="0" animBg="1"/>
      <p:bldP spid="22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C:\Users\HUYEN\Desktop\hinh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677400" y="3276600"/>
            <a:ext cx="3276600" cy="220055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295400" y="274320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.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Horizontal Scroll 6"/>
          <p:cNvSpPr/>
          <p:nvPr/>
        </p:nvSpPr>
        <p:spPr>
          <a:xfrm>
            <a:off x="4572000" y="381000"/>
            <a:ext cx="5181600" cy="2514600"/>
          </a:xfrm>
          <a:prstGeom prst="horizontalScroll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ôi</a:t>
            </a: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2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-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3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66800" y="3276600"/>
            <a:ext cx="79248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cm.</a:t>
            </a:r>
          </a:p>
          <a:p>
            <a:pPr marL="514350" indent="-514350">
              <a:buAutoNum type="alphaLcParenR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)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386" name="Picture 2" descr="bóng đèn thắp sáng, bóng đèn sợi đốt Vẽ, bóng đèn hoạt hình, khu vực, nghệ thuật png thumbnai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3333750" cy="1981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HUYEN\Desktop\hinh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43800" y="990600"/>
            <a:ext cx="3276600" cy="220055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 rot="20599652">
            <a:off x="10437774" y="626863"/>
            <a:ext cx="23308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4.4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ố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21020578">
            <a:off x="10541787" y="1089213"/>
            <a:ext cx="213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5.4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ố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515600" y="1564957"/>
            <a:ext cx="243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6.4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ố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 rot="850262">
            <a:off x="10403478" y="2071746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7.4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ố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43000" y="838200"/>
            <a:ext cx="449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66800" y="1981200"/>
            <a:ext cx="449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600" y="838200"/>
            <a:ext cx="449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66800" y="1828800"/>
            <a:ext cx="449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743200" y="2362200"/>
            <a:ext cx="449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90800" y="3048000"/>
            <a:ext cx="6096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.4 + 5.4 + 6.4 + 7.4 = 88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90800" y="4561582"/>
            <a:ext cx="6096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743200" y="5334000"/>
          <a:ext cx="464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4" imgW="1879560" imgH="266400" progId="Equation.DSMT4">
                  <p:embed/>
                </p:oleObj>
              </mc:Choice>
              <mc:Fallback>
                <p:oleObj name="Equation" r:id="rId4" imgW="187956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0"/>
                        <a:ext cx="4648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4" name="Picture 4" descr="ánh nắng mặt trời hạnh phúc, Hoạt hình, Clipart vui vẻ png thumbnail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0"/>
            <a:ext cx="2438400" cy="1905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  <p:bldP spid="8" grpId="0" autoUpdateAnimBg="0"/>
      <p:bldP spid="14" grpId="0" autoUpdateAnimBg="0"/>
      <p:bldP spid="15" grpId="0" autoUpdateAnimBg="0"/>
      <p:bldP spid="1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90600" y="609600"/>
            <a:ext cx="6553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85800" y="1671638"/>
          <a:ext cx="132588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3" imgW="4597200" imgH="266400" progId="Equation.DSMT4">
                  <p:embed/>
                </p:oleObj>
              </mc:Choice>
              <mc:Fallback>
                <p:oleObj name="Equation" r:id="rId3" imgW="459720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1638"/>
                        <a:ext cx="13258800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3505200"/>
          <a:ext cx="3276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5" imgW="1143000" imgH="1028520" progId="Equation.DSMT4">
                  <p:embed/>
                </p:oleObj>
              </mc:Choice>
              <mc:Fallback>
                <p:oleObj name="Equation" r:id="rId5" imgW="1143000" imgH="1028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05200"/>
                        <a:ext cx="32766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19625" y="3581400"/>
          <a:ext cx="399097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7" imgW="1282680" imgH="1002960" progId="Equation.DSMT4">
                  <p:embed/>
                </p:oleObj>
              </mc:Choice>
              <mc:Fallback>
                <p:oleObj name="Equation" r:id="rId7" imgW="1282680" imgH="1002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3581400"/>
                        <a:ext cx="3990975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448800" y="3352800"/>
          <a:ext cx="43815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9" imgW="1739880" imgH="1879560" progId="Equation.DSMT4">
                  <p:embed/>
                </p:oleObj>
              </mc:Choice>
              <mc:Fallback>
                <p:oleObj name="Equation" r:id="rId9" imgW="1739880" imgH="1879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0" y="3352800"/>
                        <a:ext cx="4381500" cy="373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2590800"/>
            <a:ext cx="289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endParaRPr lang="en-US" sz="3200" b="1" u="sng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415" name="Picture 7" descr="Cỏ cây vàng, tiêu đề sân bay, sân bay, gia đình png thumbnail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0" y="7010400"/>
            <a:ext cx="4953000" cy="1219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90600" y="685800"/>
            <a:ext cx="32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1.44/26 SGK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14800" y="37338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800" y="4343400"/>
            <a:ext cx="10972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ờ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ụ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hydrogen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733800" y="5534024"/>
          <a:ext cx="4495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3" imgW="1701720" imgH="228600" progId="Equation.DSMT4">
                  <p:embed/>
                </p:oleObj>
              </mc:Choice>
              <mc:Fallback>
                <p:oleObj name="Equation" r:id="rId3" imgW="17017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534024"/>
                        <a:ext cx="44958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229600" y="5486400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38200" y="1752600"/>
            <a:ext cx="1226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0 . 10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0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ờ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ụ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 . 10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hydrogen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ờ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ụ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hydrogen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437" name="Picture 5" descr="Đứa trẻ, đứa trẻ trên trái đất, người lớn trẻ em, khu vực png thumbnail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296650" y="4800599"/>
            <a:ext cx="3333750" cy="3429001"/>
          </a:xfrm>
          <a:prstGeom prst="rect">
            <a:avLst/>
          </a:prstGeom>
          <a:noFill/>
        </p:spPr>
      </p:pic>
      <p:pic>
        <p:nvPicPr>
          <p:cNvPr id="18439" name="Picture 7" descr="Mặt trời, mặt trời, mặt trời vàng minh họa, phim hoạt hình mặt trời, vòng tròn png thumbnail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344400" y="0"/>
            <a:ext cx="2286000" cy="18859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8" grpId="0" autoUpdateAnimBg="0"/>
      <p:bldP spid="10" grpId="0" autoUpdateAnimBg="0"/>
      <p:bldP spid="1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ight Arrow Callout 5"/>
          <p:cNvSpPr/>
          <p:nvPr/>
        </p:nvSpPr>
        <p:spPr>
          <a:xfrm>
            <a:off x="1066800" y="1219200"/>
            <a:ext cx="4495800" cy="2209800"/>
          </a:xfrm>
          <a:prstGeom prst="rightArrowCallout">
            <a:avLst/>
          </a:prstGeom>
          <a:solidFill>
            <a:srgbClr val="FFFF99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8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1981200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19800" y="1295400"/>
            <a:ext cx="7924800" cy="1371600"/>
          </a:xfrm>
          <a:prstGeom prst="rect">
            <a:avLst/>
          </a:prstGeom>
          <a:solidFill>
            <a:srgbClr val="FFFFCC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buFontTx/>
              <a:buChar char="-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h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4267200" y="4114800"/>
            <a:ext cx="6858000" cy="3429000"/>
            <a:chOff x="4267200" y="4343400"/>
            <a:chExt cx="6858000" cy="3429000"/>
          </a:xfrm>
        </p:grpSpPr>
        <p:sp>
          <p:nvSpPr>
            <p:cNvPr id="9" name="Rectangle 8"/>
            <p:cNvSpPr/>
            <p:nvPr/>
          </p:nvSpPr>
          <p:spPr>
            <a:xfrm>
              <a:off x="4267200" y="4343400"/>
              <a:ext cx="6858000" cy="342900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6172200" y="5334000"/>
              <a:ext cx="2971800" cy="1371600"/>
            </a:xfrm>
            <a:prstGeom prst="rect">
              <a:avLst/>
            </a:prstGeom>
            <a:solidFill>
              <a:srgbClr val="FF00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hóm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4267200" y="4343400"/>
              <a:ext cx="1905000" cy="990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4343400" y="6705600"/>
              <a:ext cx="1828800" cy="990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9144000" y="4343400"/>
              <a:ext cx="1905000" cy="990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0800000">
              <a:off x="9144000" y="6705600"/>
              <a:ext cx="19812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6705600" y="4572000"/>
              <a:ext cx="1828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á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hân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 rot="5400000">
              <a:off x="4191000" y="5727412"/>
              <a:ext cx="1828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á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hân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705600" y="6934200"/>
              <a:ext cx="1828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á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hân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 rot="16200000">
              <a:off x="9512588" y="5651213"/>
              <a:ext cx="1828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á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hân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4" name="Rectangle 33"/>
          <p:cNvSpPr/>
          <p:nvPr/>
        </p:nvSpPr>
        <p:spPr>
          <a:xfrm>
            <a:off x="6019800" y="2667000"/>
            <a:ext cx="7924800" cy="990600"/>
          </a:xfrm>
          <a:prstGeom prst="rect">
            <a:avLst/>
          </a:prstGeom>
          <a:solidFill>
            <a:srgbClr val="FFFFCC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buFontTx/>
              <a:buChar char="-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3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3000" y="1981200"/>
            <a:ext cx="119634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1.49/28 SGK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ộ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05m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ế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ệ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0m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18 m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5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/m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7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/m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/m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ộ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                           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506" name="Picture 2" descr="Bốn đứa trẻ bên cạnh nghệ thuật bàn, Emile, hoặc Giáo dục Bài tập về nhà, Các em làm bài tập về nhà, nghệ thuật, sách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201400" y="5086350"/>
            <a:ext cx="3429000" cy="3143250"/>
          </a:xfrm>
          <a:prstGeom prst="rect">
            <a:avLst/>
          </a:prstGeom>
          <a:noFill/>
        </p:spPr>
      </p:pic>
      <p:pic>
        <p:nvPicPr>
          <p:cNvPr id="21510" name="Picture 6" descr="Phần mềm bài tập về nhà, Làm bài tập về cỏ dài Yan bánh bao, khu vực, Cỏ nhân tạo png thumbnai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2590800" cy="1676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09600" y="381000"/>
            <a:ext cx="12725400" cy="7010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057400" y="1295400"/>
            <a:ext cx="10058400" cy="5257800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105 – 30 (m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30.(105 - 30) (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18m</a:t>
            </a:r>
            <a:r>
              <a:rPr lang="en-US" sz="32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18.350 (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[(105 – 30) – 18] m</a:t>
            </a:r>
            <a:r>
              <a:rPr lang="en-US" sz="32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170. [(105 – 30) – 18] (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ộ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30.(105 - 30) + 18.350 + 170. [(105 – 30) – 18] 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30.75 + 18.350 + 170.[75-18]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30.75 + 18.350 + 170.57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2250 + 6300 + 9690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18240 (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09600" y="381000"/>
            <a:ext cx="1295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685800" y="6553200"/>
            <a:ext cx="1295400" cy="7484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12192000" y="457204"/>
            <a:ext cx="1049867" cy="7619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>
            <a:off x="12192000" y="6553200"/>
            <a:ext cx="1073574" cy="8060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477000" y="381000"/>
            <a:ext cx="2397760" cy="5892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 rot="5400000">
            <a:off x="-627093" y="3827493"/>
            <a:ext cx="32105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248400" y="6781800"/>
            <a:ext cx="2397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 rot="16200000">
            <a:off x="11336308" y="3370292"/>
            <a:ext cx="32105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683000" y="19050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90500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9</TotalTime>
  <Words>569</Words>
  <Application>Microsoft Office PowerPoint</Application>
  <PresentationFormat>Custom</PresentationFormat>
  <Paragraphs>77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LUYỆN TẬP CHU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UYỆN TẬP CHUNG</dc:title>
  <dc:creator>HUYEN</dc:creator>
  <cp:lastModifiedBy>Admin</cp:lastModifiedBy>
  <cp:revision>62</cp:revision>
  <dcterms:created xsi:type="dcterms:W3CDTF">2021-08-10T02:17:57Z</dcterms:created>
  <dcterms:modified xsi:type="dcterms:W3CDTF">2021-09-01T02:09:30Z</dcterms:modified>
</cp:coreProperties>
</file>